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96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B3D7A-4981-4585-8744-70D676BBC372}" type="datetimeFigureOut">
              <a:rPr lang="en-US" smtClean="0"/>
              <a:pPr/>
              <a:t>8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84764-5316-4742-9A38-E3E8BFE8D9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B3D7A-4981-4585-8744-70D676BBC372}" type="datetimeFigureOut">
              <a:rPr lang="en-US" smtClean="0"/>
              <a:pPr/>
              <a:t>8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84764-5316-4742-9A38-E3E8BFE8D9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B3D7A-4981-4585-8744-70D676BBC372}" type="datetimeFigureOut">
              <a:rPr lang="en-US" smtClean="0"/>
              <a:pPr/>
              <a:t>8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84764-5316-4742-9A38-E3E8BFE8D9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B3D7A-4981-4585-8744-70D676BBC372}" type="datetimeFigureOut">
              <a:rPr lang="en-US" smtClean="0"/>
              <a:pPr/>
              <a:t>8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84764-5316-4742-9A38-E3E8BFE8D9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B3D7A-4981-4585-8744-70D676BBC372}" type="datetimeFigureOut">
              <a:rPr lang="en-US" smtClean="0"/>
              <a:pPr/>
              <a:t>8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84764-5316-4742-9A38-E3E8BFE8D9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B3D7A-4981-4585-8744-70D676BBC372}" type="datetimeFigureOut">
              <a:rPr lang="en-US" smtClean="0"/>
              <a:pPr/>
              <a:t>8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84764-5316-4742-9A38-E3E8BFE8D9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B3D7A-4981-4585-8744-70D676BBC372}" type="datetimeFigureOut">
              <a:rPr lang="en-US" smtClean="0"/>
              <a:pPr/>
              <a:t>8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84764-5316-4742-9A38-E3E8BFE8D9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B3D7A-4981-4585-8744-70D676BBC372}" type="datetimeFigureOut">
              <a:rPr lang="en-US" smtClean="0"/>
              <a:pPr/>
              <a:t>8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84764-5316-4742-9A38-E3E8BFE8D9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B3D7A-4981-4585-8744-70D676BBC372}" type="datetimeFigureOut">
              <a:rPr lang="en-US" smtClean="0"/>
              <a:pPr/>
              <a:t>8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84764-5316-4742-9A38-E3E8BFE8D9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B3D7A-4981-4585-8744-70D676BBC372}" type="datetimeFigureOut">
              <a:rPr lang="en-US" smtClean="0"/>
              <a:pPr/>
              <a:t>8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84764-5316-4742-9A38-E3E8BFE8D9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B3D7A-4981-4585-8744-70D676BBC372}" type="datetimeFigureOut">
              <a:rPr lang="en-US" smtClean="0"/>
              <a:pPr/>
              <a:t>8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084764-5316-4742-9A38-E3E8BFE8D9F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1B3D7A-4981-4585-8744-70D676BBC372}" type="datetimeFigureOut">
              <a:rPr lang="en-US" smtClean="0"/>
              <a:pPr/>
              <a:t>8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084764-5316-4742-9A38-E3E8BFE8D9F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5507831" y="3270250"/>
            <a:ext cx="762000" cy="61753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22556383"/>
              </p:ext>
            </p:extLst>
          </p:nvPr>
        </p:nvGraphicFramePr>
        <p:xfrm>
          <a:off x="5486400" y="3232150"/>
          <a:ext cx="1757363" cy="655638"/>
        </p:xfrm>
        <a:graphic>
          <a:graphicData uri="http://schemas.openxmlformats.org/presentationml/2006/ole">
            <p:oleObj spid="_x0000_s1038" name="Equation" r:id="rId3" imgW="1054100" imgH="393700" progId="Equation.3">
              <p:embed/>
            </p:oleObj>
          </a:graphicData>
        </a:graphic>
      </p:graphicFrame>
      <p:sp>
        <p:nvSpPr>
          <p:cNvPr id="24" name="Rectangle 23"/>
          <p:cNvSpPr/>
          <p:nvPr/>
        </p:nvSpPr>
        <p:spPr>
          <a:xfrm>
            <a:off x="6477000" y="685800"/>
            <a:ext cx="609600" cy="533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447800" y="2392362"/>
            <a:ext cx="609600" cy="61739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477000" y="76200"/>
            <a:ext cx="609600" cy="533400"/>
          </a:xfrm>
          <a:prstGeom prst="rect">
            <a:avLst/>
          </a:prstGeom>
          <a:solidFill>
            <a:srgbClr val="F771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29018" y="2384280"/>
            <a:ext cx="685800" cy="625475"/>
          </a:xfrm>
          <a:prstGeom prst="rect">
            <a:avLst/>
          </a:prstGeom>
          <a:solidFill>
            <a:srgbClr val="F771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22039305"/>
              </p:ext>
            </p:extLst>
          </p:nvPr>
        </p:nvGraphicFramePr>
        <p:xfrm>
          <a:off x="1174750" y="0"/>
          <a:ext cx="6896100" cy="1943100"/>
        </p:xfrm>
        <a:graphic>
          <a:graphicData uri="http://schemas.openxmlformats.org/presentationml/2006/ole">
            <p:oleObj spid="_x0000_s1039" name="Equation" r:id="rId4" imgW="4140200" imgH="1168400" progId="Equation.3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990600" y="3962400"/>
            <a:ext cx="762000" cy="5334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03005764"/>
              </p:ext>
            </p:extLst>
          </p:nvPr>
        </p:nvGraphicFramePr>
        <p:xfrm>
          <a:off x="5875338" y="6202363"/>
          <a:ext cx="1143000" cy="655637"/>
        </p:xfrm>
        <a:graphic>
          <a:graphicData uri="http://schemas.openxmlformats.org/presentationml/2006/ole">
            <p:oleObj spid="_x0000_s1040" name="Equation" r:id="rId5" imgW="685800" imgH="393700" progId="Equation.3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3810000" y="1186583"/>
            <a:ext cx="1430338" cy="7660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94495486"/>
              </p:ext>
            </p:extLst>
          </p:nvPr>
        </p:nvGraphicFramePr>
        <p:xfrm>
          <a:off x="990600" y="3886200"/>
          <a:ext cx="762000" cy="655637"/>
        </p:xfrm>
        <a:graphic>
          <a:graphicData uri="http://schemas.openxmlformats.org/presentationml/2006/ole">
            <p:oleObj spid="_x0000_s1041" name="Equation" r:id="rId6" imgW="457002" imgH="393529" progId="Equation.3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042" name="Equation" r:id="rId7" imgW="114151" imgH="215619" progId="Equation.3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05061599"/>
              </p:ext>
            </p:extLst>
          </p:nvPr>
        </p:nvGraphicFramePr>
        <p:xfrm>
          <a:off x="933450" y="1969942"/>
          <a:ext cx="952500" cy="338138"/>
        </p:xfrm>
        <a:graphic>
          <a:graphicData uri="http://schemas.openxmlformats.org/presentationml/2006/ole">
            <p:oleObj spid="_x0000_s1043" name="Equation" r:id="rId8" imgW="571252" imgH="203112" progId="Equation.3">
              <p:embed/>
            </p:oleObj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14949288"/>
              </p:ext>
            </p:extLst>
          </p:nvPr>
        </p:nvGraphicFramePr>
        <p:xfrm>
          <a:off x="549275" y="3124200"/>
          <a:ext cx="1714500" cy="655638"/>
        </p:xfrm>
        <a:graphic>
          <a:graphicData uri="http://schemas.openxmlformats.org/presentationml/2006/ole">
            <p:oleObj spid="_x0000_s1044" name="Equation" r:id="rId9" imgW="1028254" imgH="393529" progId="Equation.3">
              <p:embed/>
            </p:oleObj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11195304"/>
              </p:ext>
            </p:extLst>
          </p:nvPr>
        </p:nvGraphicFramePr>
        <p:xfrm>
          <a:off x="5318125" y="3930650"/>
          <a:ext cx="1905000" cy="719138"/>
        </p:xfrm>
        <a:graphic>
          <a:graphicData uri="http://schemas.openxmlformats.org/presentationml/2006/ole">
            <p:oleObj spid="_x0000_s1046" name="Equation" r:id="rId10" imgW="1143000" imgH="431800" progId="Equation.3">
              <p:embed/>
            </p:oleObj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2303752"/>
              </p:ext>
            </p:extLst>
          </p:nvPr>
        </p:nvGraphicFramePr>
        <p:xfrm>
          <a:off x="5148263" y="4678363"/>
          <a:ext cx="2243137" cy="655637"/>
        </p:xfrm>
        <a:graphic>
          <a:graphicData uri="http://schemas.openxmlformats.org/presentationml/2006/ole">
            <p:oleObj spid="_x0000_s1047" name="Equation" r:id="rId11" imgW="1345616" imgH="393529" progId="Equation.3">
              <p:embed/>
            </p:oleObj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71725288"/>
              </p:ext>
            </p:extLst>
          </p:nvPr>
        </p:nvGraphicFramePr>
        <p:xfrm>
          <a:off x="5610225" y="5410200"/>
          <a:ext cx="1500188" cy="655638"/>
        </p:xfrm>
        <a:graphic>
          <a:graphicData uri="http://schemas.openxmlformats.org/presentationml/2006/ole">
            <p:oleObj spid="_x0000_s1048" name="Equation" r:id="rId12" imgW="901309" imgH="393529" progId="Equation.3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5867400" y="6172200"/>
            <a:ext cx="1143000" cy="685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6975854"/>
              </p:ext>
            </p:extLst>
          </p:nvPr>
        </p:nvGraphicFramePr>
        <p:xfrm>
          <a:off x="719137" y="2392362"/>
          <a:ext cx="1566863" cy="655638"/>
        </p:xfrm>
        <a:graphic>
          <a:graphicData uri="http://schemas.openxmlformats.org/presentationml/2006/ole">
            <p:oleObj spid="_x0000_s1049" name="Equation" r:id="rId13" imgW="939392" imgH="393529" progId="Equation.3">
              <p:embed/>
            </p:oleObj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3200400" y="2362200"/>
          <a:ext cx="5881688" cy="381000"/>
        </p:xfrm>
        <a:graphic>
          <a:graphicData uri="http://schemas.openxmlformats.org/presentationml/2006/ole">
            <p:oleObj spid="_x0000_s1050" name="Equation" r:id="rId14" imgW="3136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 autoUpdateAnimBg="0"/>
      <p:bldP spid="24" grpId="0" animBg="1" autoUpdateAnimBg="0"/>
      <p:bldP spid="25" grpId="0" animBg="1" autoUpdateAnimBg="0"/>
      <p:bldP spid="20" grpId="0" animBg="1" autoUpdateAnimBg="0"/>
      <p:bldP spid="22" grpId="0" animBg="1" autoUpdateAnimBg="0"/>
      <p:bldP spid="26" grpId="0" animBg="1" autoUpdateAnimBg="0"/>
      <p:bldP spid="21" grpId="0" animBg="1" autoUpdateAnimBg="0"/>
      <p:bldP spid="23" grpId="0" animBg="1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0</Words>
  <Application>Microsoft Office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Equation</vt:lpstr>
      <vt:lpstr>MathType 6.0 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est</dc:creator>
  <cp:lastModifiedBy>rita_korsunsky</cp:lastModifiedBy>
  <cp:revision>3</cp:revision>
  <dcterms:created xsi:type="dcterms:W3CDTF">2015-05-12T20:22:48Z</dcterms:created>
  <dcterms:modified xsi:type="dcterms:W3CDTF">2015-08-19T15:58:30Z</dcterms:modified>
</cp:coreProperties>
</file>